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62524" w:rsidRPr="00A62524" w:rsidRDefault="00A62524" w:rsidP="00A62524">
      <w:pPr>
        <w:jc w:val="center"/>
        <w:rPr>
          <w:b/>
          <w:sz w:val="24"/>
          <w:szCs w:val="24"/>
          <w:u w:val="single"/>
        </w:rPr>
      </w:pPr>
      <w:r w:rsidRPr="00A62524">
        <w:rPr>
          <w:b/>
          <w:sz w:val="24"/>
          <w:szCs w:val="24"/>
          <w:u w:val="single"/>
        </w:rPr>
        <w:t>Review for Comprehensive Test #1</w:t>
      </w:r>
      <w:r w:rsidR="00A10EDD" w:rsidRPr="00A62524">
        <w:rPr>
          <w:b/>
          <w:sz w:val="24"/>
          <w:szCs w:val="24"/>
          <w:u w:val="single"/>
        </w:rPr>
        <w:t xml:space="preserve"> </w:t>
      </w:r>
      <w:r w:rsidR="007D54CC">
        <w:rPr>
          <w:b/>
          <w:sz w:val="24"/>
          <w:szCs w:val="24"/>
          <w:u w:val="single"/>
        </w:rPr>
        <w:t>on Wed. April 3</w:t>
      </w:r>
      <w:bookmarkStart w:id="0" w:name="_GoBack"/>
      <w:bookmarkEnd w:id="0"/>
    </w:p>
    <w:p w:rsidR="00A10EDD" w:rsidRPr="00A62524" w:rsidRDefault="008B7296" w:rsidP="00A62524">
      <w:pPr>
        <w:rPr>
          <w:b/>
          <w:sz w:val="28"/>
          <w:szCs w:val="28"/>
          <w:u w:val="single"/>
        </w:rPr>
      </w:pPr>
      <w:r>
        <w:rPr>
          <w:b/>
        </w:rPr>
        <w:t xml:space="preserve">Topic </w:t>
      </w:r>
      <w:r w:rsidR="00A62524">
        <w:rPr>
          <w:b/>
        </w:rPr>
        <w:t xml:space="preserve">1 - System of Linear Inequalities ( Ch. </w:t>
      </w:r>
      <w:r w:rsidR="00291B42">
        <w:rPr>
          <w:b/>
        </w:rPr>
        <w:t>6)</w:t>
      </w:r>
      <w:r w:rsidR="006A3E6C">
        <w:rPr>
          <w:b/>
        </w:rPr>
        <w:tab/>
      </w:r>
      <w:r w:rsidR="006A3E6C">
        <w:rPr>
          <w:b/>
        </w:rPr>
        <w:tab/>
      </w:r>
      <w:r w:rsidR="006A3E6C">
        <w:rPr>
          <w:b/>
        </w:rPr>
        <w:tab/>
        <w:t>EXTRA = Extra questions on the back relating to that concep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8505"/>
        <w:gridCol w:w="3429"/>
      </w:tblGrid>
      <w:tr w:rsidR="00A10EDD" w:rsidTr="00A7657F">
        <w:tc>
          <w:tcPr>
            <w:tcW w:w="1242" w:type="dxa"/>
          </w:tcPr>
          <w:p w:rsidR="00A10EDD" w:rsidRPr="00CD7EAC" w:rsidRDefault="00A10EDD" w:rsidP="00A7657F">
            <w:pPr>
              <w:rPr>
                <w:b/>
              </w:rPr>
            </w:pPr>
            <w:r w:rsidRPr="00CD7EAC">
              <w:rPr>
                <w:b/>
              </w:rPr>
              <w:t>Concept #</w:t>
            </w:r>
          </w:p>
        </w:tc>
        <w:tc>
          <w:tcPr>
            <w:tcW w:w="8505" w:type="dxa"/>
          </w:tcPr>
          <w:p w:rsidR="00A10EDD" w:rsidRPr="00CD7EAC" w:rsidRDefault="00A10EDD" w:rsidP="00A7657F">
            <w:pPr>
              <w:rPr>
                <w:b/>
              </w:rPr>
            </w:pPr>
            <w:r w:rsidRPr="00CD7EAC">
              <w:rPr>
                <w:b/>
              </w:rPr>
              <w:t>Concept</w:t>
            </w:r>
          </w:p>
        </w:tc>
        <w:tc>
          <w:tcPr>
            <w:tcW w:w="3429" w:type="dxa"/>
          </w:tcPr>
          <w:p w:rsidR="00A10EDD" w:rsidRPr="0056146C" w:rsidRDefault="00A10EDD" w:rsidP="00A7657F">
            <w:pPr>
              <w:rPr>
                <w:b/>
              </w:rPr>
            </w:pPr>
            <w:r w:rsidRPr="0056146C">
              <w:rPr>
                <w:b/>
              </w:rPr>
              <w:t>Review Questions</w:t>
            </w:r>
          </w:p>
        </w:tc>
      </w:tr>
      <w:tr w:rsidR="00A62524" w:rsidTr="00A7657F">
        <w:tc>
          <w:tcPr>
            <w:tcW w:w="1242" w:type="dxa"/>
          </w:tcPr>
          <w:p w:rsidR="00A62524" w:rsidRDefault="00A62524" w:rsidP="00A62524">
            <w:r>
              <w:t>1</w:t>
            </w:r>
          </w:p>
        </w:tc>
        <w:tc>
          <w:tcPr>
            <w:tcW w:w="8505" w:type="dxa"/>
          </w:tcPr>
          <w:p w:rsidR="00A62524" w:rsidRPr="00D8667E" w:rsidRDefault="00A62524" w:rsidP="00A62524">
            <w:pPr>
              <w:pStyle w:val="NormalWeb"/>
              <w:spacing w:before="0" w:beforeAutospacing="0" w:after="0" w:afterAutospacing="0"/>
              <w:ind w:left="103"/>
              <w:textAlignment w:val="baseline"/>
              <w:rPr>
                <w:rFonts w:ascii="Calibri" w:hAnsi="Calibri"/>
                <w:bCs/>
                <w:color w:val="000000" w:themeColor="text1"/>
                <w:sz w:val="22"/>
                <w:szCs w:val="22"/>
              </w:rPr>
            </w:pPr>
            <w:r w:rsidRPr="00D8667E">
              <w:rPr>
                <w:rFonts w:ascii="Calibri" w:hAnsi="Calibri"/>
                <w:bCs/>
                <w:color w:val="000000" w:themeColor="text1"/>
                <w:sz w:val="22"/>
                <w:szCs w:val="22"/>
              </w:rPr>
              <w:t>6. 1</w:t>
            </w:r>
            <w:r w:rsidR="00291B42">
              <w:rPr>
                <w:rFonts w:ascii="Calibri" w:hAnsi="Calibri"/>
                <w:bCs/>
                <w:color w:val="000000" w:themeColor="text1"/>
                <w:sz w:val="22"/>
                <w:szCs w:val="22"/>
              </w:rPr>
              <w:t xml:space="preserve"> </w:t>
            </w:r>
            <w:r w:rsidRPr="00D8667E">
              <w:rPr>
                <w:rFonts w:ascii="Calibri" w:hAnsi="Calibri"/>
                <w:bCs/>
                <w:color w:val="000000" w:themeColor="text1"/>
                <w:sz w:val="22"/>
                <w:szCs w:val="22"/>
              </w:rPr>
              <w:t>Graph , determine and verify algebraically the solution to a single linear inequality</w:t>
            </w:r>
          </w:p>
        </w:tc>
        <w:tc>
          <w:tcPr>
            <w:tcW w:w="3429" w:type="dxa"/>
          </w:tcPr>
          <w:p w:rsidR="00A62524" w:rsidRPr="0056146C" w:rsidRDefault="00291B42" w:rsidP="00A62524">
            <w:pPr>
              <w:rPr>
                <w:b/>
              </w:rPr>
            </w:pPr>
            <w:r>
              <w:rPr>
                <w:b/>
              </w:rPr>
              <w:t xml:space="preserve">Pg  </w:t>
            </w:r>
            <w:r w:rsidR="008B6F75">
              <w:rPr>
                <w:b/>
              </w:rPr>
              <w:t>349 #1</w:t>
            </w:r>
            <w:r w:rsidR="00327C3E">
              <w:rPr>
                <w:b/>
              </w:rPr>
              <w:t xml:space="preserve"> Pg 520 #1,2</w:t>
            </w:r>
          </w:p>
        </w:tc>
      </w:tr>
      <w:tr w:rsidR="00A62524" w:rsidTr="00A7657F">
        <w:tc>
          <w:tcPr>
            <w:tcW w:w="1242" w:type="dxa"/>
          </w:tcPr>
          <w:p w:rsidR="00A62524" w:rsidRDefault="00A62524" w:rsidP="00A62524">
            <w:r>
              <w:t>2</w:t>
            </w:r>
          </w:p>
        </w:tc>
        <w:tc>
          <w:tcPr>
            <w:tcW w:w="8505" w:type="dxa"/>
          </w:tcPr>
          <w:p w:rsidR="00A62524" w:rsidRPr="000F6193" w:rsidRDefault="00A62524" w:rsidP="00A62524">
            <w:r>
              <w:rPr>
                <w:rFonts w:ascii="Calibri" w:hAnsi="Calibri"/>
                <w:bCs/>
                <w:color w:val="000000" w:themeColor="text1"/>
              </w:rPr>
              <w:t xml:space="preserve">6.2/3 </w:t>
            </w:r>
            <w:r w:rsidRPr="00D8667E">
              <w:rPr>
                <w:rFonts w:ascii="Calibri" w:hAnsi="Calibri"/>
                <w:bCs/>
                <w:color w:val="000000" w:themeColor="text1"/>
              </w:rPr>
              <w:t>Graph a system of linear inequalities, find and verify solutions. Also be able to write a system of inequalities given a graph.</w:t>
            </w:r>
          </w:p>
        </w:tc>
        <w:tc>
          <w:tcPr>
            <w:tcW w:w="3429" w:type="dxa"/>
          </w:tcPr>
          <w:p w:rsidR="00A62524" w:rsidRPr="0056146C" w:rsidRDefault="008B6F75" w:rsidP="00A62524">
            <w:pPr>
              <w:rPr>
                <w:b/>
              </w:rPr>
            </w:pPr>
            <w:r>
              <w:rPr>
                <w:b/>
              </w:rPr>
              <w:t>Pg 323 #5a,  Pg 349 #6</w:t>
            </w:r>
          </w:p>
        </w:tc>
      </w:tr>
      <w:tr w:rsidR="00A62524" w:rsidTr="00A7657F">
        <w:tc>
          <w:tcPr>
            <w:tcW w:w="1242" w:type="dxa"/>
          </w:tcPr>
          <w:p w:rsidR="00A62524" w:rsidRDefault="00A62524" w:rsidP="00A62524">
            <w:r>
              <w:t>3</w:t>
            </w:r>
          </w:p>
        </w:tc>
        <w:tc>
          <w:tcPr>
            <w:tcW w:w="8505" w:type="dxa"/>
          </w:tcPr>
          <w:p w:rsidR="00A62524" w:rsidRDefault="00A62524" w:rsidP="00A62524">
            <w:r w:rsidRPr="00D8667E">
              <w:rPr>
                <w:rFonts w:ascii="Calibri" w:hAnsi="Calibri"/>
                <w:bCs/>
              </w:rPr>
              <w:t>6.2/3 Write an inequality or a system of inequalities to match a given situation, find its domain, range and restrictions, graph the system, find a solution and be able to describe what the solution represents.</w:t>
            </w:r>
          </w:p>
        </w:tc>
        <w:tc>
          <w:tcPr>
            <w:tcW w:w="3429" w:type="dxa"/>
          </w:tcPr>
          <w:p w:rsidR="00A62524" w:rsidRPr="0056146C" w:rsidRDefault="008B6F75" w:rsidP="00A62524">
            <w:pPr>
              <w:rPr>
                <w:b/>
              </w:rPr>
            </w:pPr>
            <w:r>
              <w:rPr>
                <w:b/>
              </w:rPr>
              <w:t>Pg 349 #3</w:t>
            </w:r>
            <w:r w:rsidR="00912792">
              <w:rPr>
                <w:b/>
              </w:rPr>
              <w:t xml:space="preserve"> Pg 304 #7,9 Pg 318 #6,8</w:t>
            </w:r>
          </w:p>
        </w:tc>
      </w:tr>
      <w:tr w:rsidR="00A62524" w:rsidTr="00A7657F">
        <w:tc>
          <w:tcPr>
            <w:tcW w:w="1242" w:type="dxa"/>
          </w:tcPr>
          <w:p w:rsidR="00A62524" w:rsidRDefault="00A62524" w:rsidP="00A62524">
            <w:r>
              <w:t>4</w:t>
            </w:r>
          </w:p>
        </w:tc>
        <w:tc>
          <w:tcPr>
            <w:tcW w:w="8505" w:type="dxa"/>
          </w:tcPr>
          <w:p w:rsidR="00A62524" w:rsidRDefault="00A62524" w:rsidP="00A62524">
            <w:r w:rsidRPr="00D8667E">
              <w:rPr>
                <w:rFonts w:ascii="Calibri" w:hAnsi="Calibri"/>
                <w:bCs/>
                <w:color w:val="000000" w:themeColor="text1"/>
              </w:rPr>
              <w:t>6.4-6.6 Solve an optimization problem given just the situation. Justify and explain feasible regions, coordinates of vertices and other parts of optimization problems</w:t>
            </w:r>
          </w:p>
        </w:tc>
        <w:tc>
          <w:tcPr>
            <w:tcW w:w="3429" w:type="dxa"/>
          </w:tcPr>
          <w:p w:rsidR="00A62524" w:rsidRPr="0056146C" w:rsidRDefault="008B6F75" w:rsidP="00A62524">
            <w:pPr>
              <w:rPr>
                <w:b/>
              </w:rPr>
            </w:pPr>
            <w:r>
              <w:rPr>
                <w:b/>
              </w:rPr>
              <w:t>Pg 347 #3, 4, Pg 350 #11</w:t>
            </w:r>
            <w:r w:rsidR="00327C3E">
              <w:rPr>
                <w:b/>
              </w:rPr>
              <w:t xml:space="preserve"> Pg 520 #3</w:t>
            </w:r>
            <w:r w:rsidR="00F75AD1">
              <w:rPr>
                <w:b/>
              </w:rPr>
              <w:t xml:space="preserve"> EXTRA</w:t>
            </w:r>
          </w:p>
        </w:tc>
      </w:tr>
    </w:tbl>
    <w:p w:rsidR="00D22F93" w:rsidRDefault="008B7296">
      <w:pPr>
        <w:rPr>
          <w:b/>
        </w:rPr>
      </w:pPr>
      <w:r>
        <w:rPr>
          <w:b/>
        </w:rPr>
        <w:t xml:space="preserve">Topic </w:t>
      </w:r>
      <w:r w:rsidR="00A62524">
        <w:rPr>
          <w:b/>
        </w:rPr>
        <w:t>2- Quadratic Functions</w:t>
      </w:r>
      <w:r w:rsidR="00291B42">
        <w:rPr>
          <w:b/>
        </w:rPr>
        <w:t>( Ch. 7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8505"/>
        <w:gridCol w:w="3429"/>
      </w:tblGrid>
      <w:tr w:rsidR="00D22F93" w:rsidTr="00A7657F">
        <w:tc>
          <w:tcPr>
            <w:tcW w:w="1242" w:type="dxa"/>
          </w:tcPr>
          <w:p w:rsidR="00D22F93" w:rsidRPr="00CD7EAC" w:rsidRDefault="00D22F93" w:rsidP="00A7657F">
            <w:pPr>
              <w:rPr>
                <w:b/>
              </w:rPr>
            </w:pPr>
            <w:r w:rsidRPr="00CD7EAC">
              <w:rPr>
                <w:b/>
              </w:rPr>
              <w:t>Concept #</w:t>
            </w:r>
          </w:p>
        </w:tc>
        <w:tc>
          <w:tcPr>
            <w:tcW w:w="8505" w:type="dxa"/>
          </w:tcPr>
          <w:p w:rsidR="00D22F93" w:rsidRPr="00CD7EAC" w:rsidRDefault="00D22F93" w:rsidP="00A7657F">
            <w:pPr>
              <w:rPr>
                <w:b/>
              </w:rPr>
            </w:pPr>
            <w:r w:rsidRPr="00CD7EAC">
              <w:rPr>
                <w:b/>
              </w:rPr>
              <w:t>Concept</w:t>
            </w:r>
          </w:p>
        </w:tc>
        <w:tc>
          <w:tcPr>
            <w:tcW w:w="3429" w:type="dxa"/>
          </w:tcPr>
          <w:p w:rsidR="00D22F93" w:rsidRPr="0056146C" w:rsidRDefault="00D22F93" w:rsidP="00A7657F">
            <w:pPr>
              <w:rPr>
                <w:b/>
              </w:rPr>
            </w:pPr>
            <w:r w:rsidRPr="0056146C">
              <w:rPr>
                <w:b/>
              </w:rPr>
              <w:t>Review Questions</w:t>
            </w:r>
          </w:p>
        </w:tc>
      </w:tr>
      <w:tr w:rsidR="00D22F93" w:rsidTr="00A7657F">
        <w:tc>
          <w:tcPr>
            <w:tcW w:w="1242" w:type="dxa"/>
          </w:tcPr>
          <w:p w:rsidR="00D22F93" w:rsidRDefault="00A62524" w:rsidP="00A7657F">
            <w:r>
              <w:t>5</w:t>
            </w:r>
          </w:p>
        </w:tc>
        <w:tc>
          <w:tcPr>
            <w:tcW w:w="8505" w:type="dxa"/>
          </w:tcPr>
          <w:p w:rsidR="00D22F93" w:rsidRDefault="00A62524" w:rsidP="008B7296">
            <w:r w:rsidRPr="00D8667E">
              <w:t>7.2 Be able to graph a quadratic function using a table of values</w:t>
            </w:r>
          </w:p>
        </w:tc>
        <w:tc>
          <w:tcPr>
            <w:tcW w:w="3429" w:type="dxa"/>
          </w:tcPr>
          <w:p w:rsidR="00D22F93" w:rsidRPr="0056146C" w:rsidRDefault="00B7314B" w:rsidP="00B7314B">
            <w:pPr>
              <w:rPr>
                <w:b/>
              </w:rPr>
            </w:pPr>
            <w:r>
              <w:rPr>
                <w:b/>
              </w:rPr>
              <w:t xml:space="preserve"> </w:t>
            </w:r>
            <w:r w:rsidR="001C3DC5">
              <w:rPr>
                <w:b/>
              </w:rPr>
              <w:t xml:space="preserve"> </w:t>
            </w:r>
            <w:r w:rsidR="00A946E0">
              <w:rPr>
                <w:b/>
              </w:rPr>
              <w:t>Pg 443 #1  Pg 370 #7ab</w:t>
            </w:r>
          </w:p>
        </w:tc>
      </w:tr>
      <w:tr w:rsidR="00D22F93" w:rsidTr="00A7657F">
        <w:tc>
          <w:tcPr>
            <w:tcW w:w="1242" w:type="dxa"/>
          </w:tcPr>
          <w:p w:rsidR="00D22F93" w:rsidRDefault="00A62524" w:rsidP="00A7657F">
            <w:r>
              <w:t>6</w:t>
            </w:r>
          </w:p>
        </w:tc>
        <w:tc>
          <w:tcPr>
            <w:tcW w:w="8505" w:type="dxa"/>
          </w:tcPr>
          <w:p w:rsidR="00A62524" w:rsidRPr="00D8667E" w:rsidRDefault="00A62524" w:rsidP="00A62524">
            <w:r w:rsidRPr="00D8667E">
              <w:t>7.2 Given the graph of a quadratic function</w:t>
            </w:r>
            <w:r w:rsidR="00327C3E">
              <w:t xml:space="preserve"> in standard form</w:t>
            </w:r>
            <w:r w:rsidRPr="00D8667E">
              <w:t xml:space="preserve"> find the: vertex, equation of the axis of symmetry, domain and range and max or min. </w:t>
            </w:r>
          </w:p>
          <w:p w:rsidR="00D22F93" w:rsidRDefault="00A62524" w:rsidP="00A62524">
            <w:r w:rsidRPr="00D8667E">
              <w:t>7.2 Given the x- intercepts or two symmetrical points find the equation of the axis of symmetry.</w:t>
            </w:r>
          </w:p>
        </w:tc>
        <w:tc>
          <w:tcPr>
            <w:tcW w:w="3429" w:type="dxa"/>
          </w:tcPr>
          <w:p w:rsidR="00F53F80" w:rsidRPr="0056146C" w:rsidRDefault="00FB53B3" w:rsidP="008B7296">
            <w:pPr>
              <w:rPr>
                <w:b/>
              </w:rPr>
            </w:pPr>
            <w:r>
              <w:rPr>
                <w:b/>
              </w:rPr>
              <w:t>EXTRA</w:t>
            </w:r>
          </w:p>
        </w:tc>
      </w:tr>
      <w:tr w:rsidR="00D22F93" w:rsidTr="00A7657F">
        <w:tc>
          <w:tcPr>
            <w:tcW w:w="1242" w:type="dxa"/>
          </w:tcPr>
          <w:p w:rsidR="00D22F93" w:rsidRDefault="00A62524" w:rsidP="00A7657F">
            <w:r>
              <w:t>7</w:t>
            </w:r>
          </w:p>
        </w:tc>
        <w:tc>
          <w:tcPr>
            <w:tcW w:w="8505" w:type="dxa"/>
          </w:tcPr>
          <w:p w:rsidR="00D22F93" w:rsidRDefault="00A62524" w:rsidP="00A62524">
            <w:r w:rsidRPr="00D8667E">
              <w:t>7.5 Solve a quadratic equation by factoring( Determine the roots) and graph</w:t>
            </w:r>
          </w:p>
        </w:tc>
        <w:tc>
          <w:tcPr>
            <w:tcW w:w="3429" w:type="dxa"/>
          </w:tcPr>
          <w:p w:rsidR="00D22F93" w:rsidRPr="0056146C" w:rsidRDefault="006B39D5" w:rsidP="008B7296">
            <w:pPr>
              <w:rPr>
                <w:b/>
              </w:rPr>
            </w:pPr>
            <w:r>
              <w:rPr>
                <w:b/>
              </w:rPr>
              <w:t>Pg 520 #4 Pg 521 #10</w:t>
            </w:r>
            <w:r w:rsidR="006A3E6C">
              <w:rPr>
                <w:b/>
              </w:rPr>
              <w:t xml:space="preserve"> Pf 443 #8</w:t>
            </w:r>
          </w:p>
        </w:tc>
      </w:tr>
      <w:tr w:rsidR="00A62524" w:rsidTr="00A7657F">
        <w:tc>
          <w:tcPr>
            <w:tcW w:w="1242" w:type="dxa"/>
          </w:tcPr>
          <w:p w:rsidR="00A62524" w:rsidRDefault="00A62524" w:rsidP="00A7657F">
            <w:r>
              <w:t>8</w:t>
            </w:r>
          </w:p>
        </w:tc>
        <w:tc>
          <w:tcPr>
            <w:tcW w:w="8505" w:type="dxa"/>
          </w:tcPr>
          <w:p w:rsidR="00A62524" w:rsidRPr="00D8667E" w:rsidRDefault="00A62524" w:rsidP="00A62524">
            <w:r w:rsidRPr="00D8667E">
              <w:t>7.4 Write a quadratic equation in standard form given the zeros/x-intercepts or graph of a quadratic function.</w:t>
            </w:r>
          </w:p>
        </w:tc>
        <w:tc>
          <w:tcPr>
            <w:tcW w:w="3429" w:type="dxa"/>
          </w:tcPr>
          <w:p w:rsidR="00A62524" w:rsidRPr="0056146C" w:rsidRDefault="006B39D5" w:rsidP="008B7296">
            <w:pPr>
              <w:rPr>
                <w:b/>
              </w:rPr>
            </w:pPr>
            <w:r>
              <w:rPr>
                <w:b/>
              </w:rPr>
              <w:t>Pg 521 #7</w:t>
            </w:r>
            <w:r w:rsidR="006A3E6C">
              <w:rPr>
                <w:b/>
              </w:rPr>
              <w:t xml:space="preserve"> Pg 440 #4</w:t>
            </w:r>
          </w:p>
        </w:tc>
      </w:tr>
      <w:tr w:rsidR="00A62524" w:rsidTr="00A7657F">
        <w:tc>
          <w:tcPr>
            <w:tcW w:w="1242" w:type="dxa"/>
          </w:tcPr>
          <w:p w:rsidR="00A62524" w:rsidRDefault="00A62524" w:rsidP="00A7657F">
            <w:r>
              <w:t>9</w:t>
            </w:r>
          </w:p>
        </w:tc>
        <w:tc>
          <w:tcPr>
            <w:tcW w:w="8505" w:type="dxa"/>
          </w:tcPr>
          <w:p w:rsidR="00A62524" w:rsidRPr="00D8667E" w:rsidRDefault="00A62524" w:rsidP="00A62524">
            <w:r w:rsidRPr="00D8667E">
              <w:t>7.7 Solve a quadratic equation using the quadratic formula/determine the x intercepts of a parabola using the quadratic formula</w:t>
            </w:r>
          </w:p>
        </w:tc>
        <w:tc>
          <w:tcPr>
            <w:tcW w:w="3429" w:type="dxa"/>
          </w:tcPr>
          <w:p w:rsidR="00A62524" w:rsidRPr="0056146C" w:rsidRDefault="00A946E0" w:rsidP="008B7296">
            <w:pPr>
              <w:rPr>
                <w:b/>
              </w:rPr>
            </w:pPr>
            <w:r>
              <w:rPr>
                <w:b/>
              </w:rPr>
              <w:t>Pg 444 #13</w:t>
            </w:r>
            <w:r w:rsidR="00A666FC">
              <w:rPr>
                <w:b/>
              </w:rPr>
              <w:t xml:space="preserve"> Pg 428 #4, 6</w:t>
            </w:r>
          </w:p>
        </w:tc>
      </w:tr>
      <w:tr w:rsidR="00A62524" w:rsidTr="00A7657F">
        <w:tc>
          <w:tcPr>
            <w:tcW w:w="1242" w:type="dxa"/>
          </w:tcPr>
          <w:p w:rsidR="00A62524" w:rsidRDefault="00A62524" w:rsidP="00A7657F">
            <w:r>
              <w:t>10</w:t>
            </w:r>
          </w:p>
        </w:tc>
        <w:tc>
          <w:tcPr>
            <w:tcW w:w="8505" w:type="dxa"/>
          </w:tcPr>
          <w:p w:rsidR="00A62524" w:rsidRPr="00D8667E" w:rsidRDefault="00A62524" w:rsidP="00A62524">
            <w:r>
              <w:t>7.5</w:t>
            </w:r>
            <w:r w:rsidRPr="00D8667E">
              <w:t>/7.7</w:t>
            </w:r>
            <w:r>
              <w:t>/7.8</w:t>
            </w:r>
            <w:r w:rsidRPr="00D8667E">
              <w:t xml:space="preserve"> Solve a situational problem modelled by a quadratic function with or without a graphing calculator in standard form</w:t>
            </w:r>
          </w:p>
        </w:tc>
        <w:tc>
          <w:tcPr>
            <w:tcW w:w="3429" w:type="dxa"/>
          </w:tcPr>
          <w:p w:rsidR="00A62524" w:rsidRDefault="00381F91" w:rsidP="008B7296">
            <w:pPr>
              <w:rPr>
                <w:b/>
              </w:rPr>
            </w:pPr>
            <w:r>
              <w:rPr>
                <w:b/>
              </w:rPr>
              <w:t>Pg 521 #11</w:t>
            </w:r>
            <w:r w:rsidR="006A3E6C">
              <w:rPr>
                <w:b/>
              </w:rPr>
              <w:t xml:space="preserve">  Pg 440 #3, 8</w:t>
            </w:r>
          </w:p>
          <w:p w:rsidR="00FB53B3" w:rsidRPr="0056146C" w:rsidRDefault="00FB53B3" w:rsidP="008B7296">
            <w:pPr>
              <w:rPr>
                <w:b/>
              </w:rPr>
            </w:pPr>
            <w:r>
              <w:rPr>
                <w:b/>
              </w:rPr>
              <w:t>Extra</w:t>
            </w:r>
          </w:p>
        </w:tc>
      </w:tr>
      <w:tr w:rsidR="00A62524" w:rsidTr="00A7657F">
        <w:tc>
          <w:tcPr>
            <w:tcW w:w="1242" w:type="dxa"/>
          </w:tcPr>
          <w:p w:rsidR="00A62524" w:rsidRDefault="00A62524" w:rsidP="00A7657F">
            <w:r>
              <w:t>11</w:t>
            </w:r>
          </w:p>
        </w:tc>
        <w:tc>
          <w:tcPr>
            <w:tcW w:w="8505" w:type="dxa"/>
          </w:tcPr>
          <w:p w:rsidR="00A62524" w:rsidRPr="00D8667E" w:rsidRDefault="00A62524" w:rsidP="00A62524">
            <w:r w:rsidRPr="00D8667E">
              <w:t>7.6 Given Vertex form determine: vertex, x and y intercepts, domain and range, equation of the axis of symmetry</w:t>
            </w:r>
            <w:r>
              <w:t>, opens up or down, max or min  and then be able to graph.</w:t>
            </w:r>
          </w:p>
        </w:tc>
        <w:tc>
          <w:tcPr>
            <w:tcW w:w="3429" w:type="dxa"/>
          </w:tcPr>
          <w:p w:rsidR="00A62524" w:rsidRPr="0056146C" w:rsidRDefault="00327C3E" w:rsidP="008B7296">
            <w:pPr>
              <w:rPr>
                <w:b/>
              </w:rPr>
            </w:pPr>
            <w:r>
              <w:rPr>
                <w:b/>
              </w:rPr>
              <w:t>Pg 520 #5</w:t>
            </w:r>
            <w:r w:rsidR="006A3E6C">
              <w:rPr>
                <w:b/>
              </w:rPr>
              <w:t xml:space="preserve"> Pg 443 #9</w:t>
            </w:r>
          </w:p>
        </w:tc>
      </w:tr>
      <w:tr w:rsidR="00A62524" w:rsidTr="00A7657F">
        <w:tc>
          <w:tcPr>
            <w:tcW w:w="1242" w:type="dxa"/>
          </w:tcPr>
          <w:p w:rsidR="00A62524" w:rsidRDefault="00A62524" w:rsidP="00A7657F">
            <w:r>
              <w:t>12</w:t>
            </w:r>
          </w:p>
        </w:tc>
        <w:tc>
          <w:tcPr>
            <w:tcW w:w="8505" w:type="dxa"/>
          </w:tcPr>
          <w:p w:rsidR="00A62524" w:rsidRPr="00D8667E" w:rsidRDefault="00A62524" w:rsidP="00A62524">
            <w:r w:rsidRPr="00D8667E">
              <w:t>7.6 Determine the equation in vertex form of a parabola given its graph</w:t>
            </w:r>
          </w:p>
        </w:tc>
        <w:tc>
          <w:tcPr>
            <w:tcW w:w="3429" w:type="dxa"/>
          </w:tcPr>
          <w:p w:rsidR="00A62524" w:rsidRPr="0056146C" w:rsidRDefault="006A3E6C" w:rsidP="008B7296">
            <w:pPr>
              <w:rPr>
                <w:b/>
              </w:rPr>
            </w:pPr>
            <w:r>
              <w:rPr>
                <w:b/>
              </w:rPr>
              <w:t>EXTRA</w:t>
            </w:r>
          </w:p>
        </w:tc>
      </w:tr>
      <w:tr w:rsidR="00A62524" w:rsidTr="00A7657F">
        <w:tc>
          <w:tcPr>
            <w:tcW w:w="1242" w:type="dxa"/>
          </w:tcPr>
          <w:p w:rsidR="00A62524" w:rsidRDefault="00A62524" w:rsidP="00A7657F">
            <w:r>
              <w:t>13</w:t>
            </w:r>
          </w:p>
        </w:tc>
        <w:tc>
          <w:tcPr>
            <w:tcW w:w="8505" w:type="dxa"/>
          </w:tcPr>
          <w:p w:rsidR="00A62524" w:rsidRPr="00D8667E" w:rsidRDefault="00A62524" w:rsidP="00A62524">
            <w:r w:rsidRPr="00D8667E">
              <w:t xml:space="preserve">7.6 </w:t>
            </w:r>
            <w:r>
              <w:t xml:space="preserve">/7.8 </w:t>
            </w:r>
            <w:r w:rsidRPr="00D8667E">
              <w:t>Solve a situational problem modelled by a quadratic function using vertex form.( Including domain and range implications)</w:t>
            </w:r>
          </w:p>
        </w:tc>
        <w:tc>
          <w:tcPr>
            <w:tcW w:w="3429" w:type="dxa"/>
          </w:tcPr>
          <w:p w:rsidR="00A62524" w:rsidRPr="0056146C" w:rsidRDefault="006A3E6C" w:rsidP="008B7296">
            <w:pPr>
              <w:rPr>
                <w:b/>
              </w:rPr>
            </w:pPr>
            <w:r>
              <w:rPr>
                <w:b/>
              </w:rPr>
              <w:t>Pg 444 #12</w:t>
            </w:r>
            <w:r w:rsidR="00C24B41">
              <w:rPr>
                <w:b/>
              </w:rPr>
              <w:t xml:space="preserve"> Pg 437 #5</w:t>
            </w:r>
          </w:p>
        </w:tc>
      </w:tr>
    </w:tbl>
    <w:p w:rsidR="00D22F93" w:rsidRDefault="00D22F93">
      <w:pPr>
        <w:rPr>
          <w:b/>
        </w:rPr>
      </w:pPr>
      <w:r>
        <w:rPr>
          <w:b/>
        </w:rPr>
        <w:t xml:space="preserve">Topic </w:t>
      </w:r>
      <w:r w:rsidR="00A62524">
        <w:rPr>
          <w:b/>
        </w:rPr>
        <w:t>3</w:t>
      </w:r>
      <w:r w:rsidR="008B7296">
        <w:rPr>
          <w:b/>
        </w:rPr>
        <w:t xml:space="preserve"> – </w:t>
      </w:r>
      <w:r w:rsidR="00A62524">
        <w:rPr>
          <w:b/>
        </w:rPr>
        <w:t>Inductive and Deductive Reasoning</w:t>
      </w:r>
      <w:r w:rsidR="007D54CC">
        <w:rPr>
          <w:b/>
        </w:rPr>
        <w:t xml:space="preserve"> (</w:t>
      </w:r>
      <w:r w:rsidR="00291B42">
        <w:rPr>
          <w:b/>
        </w:rPr>
        <w:t>Ch.1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8505"/>
        <w:gridCol w:w="3429"/>
      </w:tblGrid>
      <w:tr w:rsidR="00D22F93" w:rsidTr="00A7657F">
        <w:tc>
          <w:tcPr>
            <w:tcW w:w="1242" w:type="dxa"/>
          </w:tcPr>
          <w:p w:rsidR="00D22F93" w:rsidRPr="00CD7EAC" w:rsidRDefault="00D22F93" w:rsidP="00A7657F">
            <w:pPr>
              <w:rPr>
                <w:b/>
              </w:rPr>
            </w:pPr>
            <w:r w:rsidRPr="00CD7EAC">
              <w:rPr>
                <w:b/>
              </w:rPr>
              <w:t>Concept #</w:t>
            </w:r>
          </w:p>
        </w:tc>
        <w:tc>
          <w:tcPr>
            <w:tcW w:w="8505" w:type="dxa"/>
          </w:tcPr>
          <w:p w:rsidR="00D22F93" w:rsidRPr="00CD7EAC" w:rsidRDefault="00D22F93" w:rsidP="00A7657F">
            <w:pPr>
              <w:rPr>
                <w:b/>
              </w:rPr>
            </w:pPr>
            <w:r w:rsidRPr="00CD7EAC">
              <w:rPr>
                <w:b/>
              </w:rPr>
              <w:t>Concept</w:t>
            </w:r>
          </w:p>
        </w:tc>
        <w:tc>
          <w:tcPr>
            <w:tcW w:w="3429" w:type="dxa"/>
          </w:tcPr>
          <w:p w:rsidR="00D22F93" w:rsidRPr="0056146C" w:rsidRDefault="00D22F93" w:rsidP="00A7657F">
            <w:pPr>
              <w:rPr>
                <w:b/>
              </w:rPr>
            </w:pPr>
            <w:r w:rsidRPr="0056146C">
              <w:rPr>
                <w:b/>
              </w:rPr>
              <w:t>Review Questions</w:t>
            </w:r>
          </w:p>
        </w:tc>
      </w:tr>
      <w:tr w:rsidR="00D22F93" w:rsidTr="00A7657F">
        <w:tc>
          <w:tcPr>
            <w:tcW w:w="1242" w:type="dxa"/>
          </w:tcPr>
          <w:p w:rsidR="00D22F93" w:rsidRDefault="00A62524" w:rsidP="00A7657F">
            <w:r>
              <w:t>14</w:t>
            </w:r>
          </w:p>
        </w:tc>
        <w:tc>
          <w:tcPr>
            <w:tcW w:w="8505" w:type="dxa"/>
          </w:tcPr>
          <w:p w:rsidR="00D22F93" w:rsidRDefault="00A62524" w:rsidP="00CD7EAC">
            <w:r>
              <w:rPr>
                <w:rFonts w:ascii="Calibri" w:hAnsi="Calibri"/>
                <w:bCs/>
              </w:rPr>
              <w:t xml:space="preserve">1.1 </w:t>
            </w:r>
            <w:r w:rsidRPr="00D8667E">
              <w:rPr>
                <w:rFonts w:ascii="Calibri" w:hAnsi="Calibri"/>
                <w:bCs/>
              </w:rPr>
              <w:t>Make a conjecture by observing patterns and identifying properties</w:t>
            </w:r>
          </w:p>
        </w:tc>
        <w:tc>
          <w:tcPr>
            <w:tcW w:w="3429" w:type="dxa"/>
          </w:tcPr>
          <w:p w:rsidR="00D22F93" w:rsidRPr="0056146C" w:rsidRDefault="00A4427E" w:rsidP="00B7314B">
            <w:pPr>
              <w:rPr>
                <w:b/>
              </w:rPr>
            </w:pPr>
            <w:r>
              <w:rPr>
                <w:b/>
              </w:rPr>
              <w:t>Pg 110 #1, 5a, 7</w:t>
            </w:r>
          </w:p>
        </w:tc>
      </w:tr>
      <w:tr w:rsidR="00D22F93" w:rsidTr="00A7657F">
        <w:tc>
          <w:tcPr>
            <w:tcW w:w="1242" w:type="dxa"/>
          </w:tcPr>
          <w:p w:rsidR="00D22F93" w:rsidRDefault="00196612" w:rsidP="00A7657F">
            <w:r>
              <w:t>15</w:t>
            </w:r>
          </w:p>
        </w:tc>
        <w:tc>
          <w:tcPr>
            <w:tcW w:w="8505" w:type="dxa"/>
          </w:tcPr>
          <w:p w:rsidR="00D22F93" w:rsidRDefault="00A62524" w:rsidP="008B7296">
            <w:r>
              <w:rPr>
                <w:rFonts w:ascii="Calibri" w:hAnsi="Calibri"/>
                <w:bCs/>
              </w:rPr>
              <w:t xml:space="preserve">1.2/3 </w:t>
            </w:r>
            <w:r w:rsidRPr="00D8667E">
              <w:rPr>
                <w:rFonts w:ascii="Calibri" w:hAnsi="Calibri"/>
                <w:bCs/>
              </w:rPr>
              <w:t>Analyze an argument for its validity and provide counterexamples to a conjecture with false conclusions</w:t>
            </w:r>
          </w:p>
        </w:tc>
        <w:tc>
          <w:tcPr>
            <w:tcW w:w="3429" w:type="dxa"/>
          </w:tcPr>
          <w:p w:rsidR="00D22F93" w:rsidRPr="0056146C" w:rsidRDefault="003C46C1" w:rsidP="00A62524">
            <w:pPr>
              <w:rPr>
                <w:b/>
              </w:rPr>
            </w:pPr>
            <w:r>
              <w:rPr>
                <w:b/>
              </w:rPr>
              <w:t xml:space="preserve"> </w:t>
            </w:r>
            <w:r w:rsidR="00A4427E">
              <w:rPr>
                <w:b/>
              </w:rPr>
              <w:t>Pg 110 #3 Pg 61 #5</w:t>
            </w:r>
            <w:r w:rsidR="00F75AD1">
              <w:rPr>
                <w:b/>
              </w:rPr>
              <w:t>,6, 7</w:t>
            </w:r>
          </w:p>
        </w:tc>
      </w:tr>
      <w:tr w:rsidR="00196612" w:rsidTr="00A7657F">
        <w:tc>
          <w:tcPr>
            <w:tcW w:w="1242" w:type="dxa"/>
          </w:tcPr>
          <w:p w:rsidR="00196612" w:rsidRDefault="00196612" w:rsidP="00196612">
            <w:pPr>
              <w:tabs>
                <w:tab w:val="left" w:pos="795"/>
              </w:tabs>
            </w:pPr>
            <w:r>
              <w:t>16</w:t>
            </w:r>
            <w:r>
              <w:tab/>
            </w:r>
          </w:p>
        </w:tc>
        <w:tc>
          <w:tcPr>
            <w:tcW w:w="8505" w:type="dxa"/>
          </w:tcPr>
          <w:p w:rsidR="00196612" w:rsidRDefault="00196612" w:rsidP="00196612">
            <w:r>
              <w:rPr>
                <w:rFonts w:ascii="Calibri" w:hAnsi="Calibri"/>
                <w:bCs/>
              </w:rPr>
              <w:t xml:space="preserve">1.4/5 </w:t>
            </w:r>
            <w:r w:rsidRPr="00D8667E">
              <w:rPr>
                <w:rFonts w:ascii="Calibri" w:hAnsi="Calibri"/>
                <w:bCs/>
              </w:rPr>
              <w:t>Prove algebraic number relationships and conjectures and identify errors in proof</w:t>
            </w:r>
          </w:p>
        </w:tc>
        <w:tc>
          <w:tcPr>
            <w:tcW w:w="3429" w:type="dxa"/>
          </w:tcPr>
          <w:p w:rsidR="00196612" w:rsidRPr="0056146C" w:rsidRDefault="00196612" w:rsidP="00196612">
            <w:pPr>
              <w:rPr>
                <w:b/>
              </w:rPr>
            </w:pPr>
            <w:r>
              <w:rPr>
                <w:b/>
              </w:rPr>
              <w:t>Pg 110 #5b, 6, 8 Pg 61 #9 -13</w:t>
            </w:r>
          </w:p>
        </w:tc>
      </w:tr>
    </w:tbl>
    <w:p w:rsidR="007D5A6D" w:rsidRDefault="00BC774C" w:rsidP="00A2488C">
      <w:pPr>
        <w:tabs>
          <w:tab w:val="left" w:pos="14145"/>
        </w:tabs>
        <w:rPr>
          <w:b/>
        </w:rPr>
      </w:pPr>
      <w:r w:rsidRPr="00F75AD1">
        <w:rPr>
          <w:b/>
          <w:u w:val="single"/>
        </w:rPr>
        <w:lastRenderedPageBreak/>
        <w:t>Extra Practice Questions:</w:t>
      </w:r>
      <w:r w:rsidR="007D5A6D" w:rsidRPr="007D5A6D">
        <w:rPr>
          <w:b/>
        </w:rPr>
        <w:t xml:space="preserve">     </w:t>
      </w:r>
    </w:p>
    <w:p w:rsidR="00FB53B3" w:rsidRPr="007D5A6D" w:rsidRDefault="007D5A6D" w:rsidP="00A2488C">
      <w:pPr>
        <w:tabs>
          <w:tab w:val="left" w:pos="14145"/>
        </w:tabs>
        <w:rPr>
          <w:b/>
          <w:u w:val="single"/>
        </w:rPr>
      </w:pPr>
      <w:r w:rsidRPr="007D5A6D"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60288" behindDoc="0" locked="0" layoutInCell="1" allowOverlap="1" wp14:anchorId="7787056A" wp14:editId="11E7B570">
            <wp:simplePos x="0" y="0"/>
            <wp:positionH relativeFrom="column">
              <wp:posOffset>182880</wp:posOffset>
            </wp:positionH>
            <wp:positionV relativeFrom="paragraph">
              <wp:posOffset>315595</wp:posOffset>
            </wp:positionV>
            <wp:extent cx="5943600" cy="7886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886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D5A6D">
        <w:rPr>
          <w:b/>
        </w:rPr>
        <w:t xml:space="preserve">  </w:t>
      </w:r>
      <w:r w:rsidR="00F75AD1" w:rsidRPr="007D5A6D">
        <w:rPr>
          <w:b/>
          <w:sz w:val="24"/>
          <w:szCs w:val="24"/>
          <w:u w:val="single"/>
        </w:rPr>
        <w:t>Concept #10</w:t>
      </w:r>
      <w:r w:rsidR="00F75AD1" w:rsidRPr="007D5A6D">
        <w:rPr>
          <w:b/>
          <w:u w:val="single"/>
        </w:rPr>
        <w:t xml:space="preserve"> (M</w:t>
      </w:r>
      <w:r w:rsidR="00FB53B3" w:rsidRPr="007D5A6D">
        <w:rPr>
          <w:b/>
          <w:u w:val="single"/>
        </w:rPr>
        <w:t>ay use graphing calculator or solve algebraically)</w:t>
      </w:r>
    </w:p>
    <w:p w:rsidR="00FB53B3" w:rsidRDefault="001B2868" w:rsidP="00A2488C">
      <w:pPr>
        <w:tabs>
          <w:tab w:val="left" w:pos="14145"/>
        </w:tabs>
      </w:pPr>
      <w:r>
        <w:t xml:space="preserve">a) </w:t>
      </w:r>
    </w:p>
    <w:p w:rsidR="00A07264" w:rsidRDefault="00A07264" w:rsidP="00A2488C">
      <w:pPr>
        <w:tabs>
          <w:tab w:val="left" w:pos="14145"/>
        </w:tabs>
      </w:pPr>
    </w:p>
    <w:p w:rsidR="001B2868" w:rsidRDefault="001B2868" w:rsidP="00A2488C">
      <w:pPr>
        <w:tabs>
          <w:tab w:val="left" w:pos="14145"/>
        </w:tabs>
      </w:pPr>
      <w:r>
        <w:rPr>
          <w:noProof/>
          <w:lang w:eastAsia="en-CA"/>
        </w:rPr>
        <w:drawing>
          <wp:anchor distT="0" distB="0" distL="114300" distR="114300" simplePos="0" relativeHeight="251662336" behindDoc="1" locked="0" layoutInCell="1" allowOverlap="1" wp14:anchorId="4D05923A" wp14:editId="69C7871F">
            <wp:simplePos x="0" y="0"/>
            <wp:positionH relativeFrom="column">
              <wp:posOffset>182880</wp:posOffset>
            </wp:positionH>
            <wp:positionV relativeFrom="paragraph">
              <wp:posOffset>187960</wp:posOffset>
            </wp:positionV>
            <wp:extent cx="5943600" cy="72707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27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B2868" w:rsidRDefault="001B2868" w:rsidP="00A2488C">
      <w:pPr>
        <w:tabs>
          <w:tab w:val="left" w:pos="14145"/>
        </w:tabs>
      </w:pPr>
      <w:r>
        <w:t xml:space="preserve">b) </w:t>
      </w:r>
    </w:p>
    <w:p w:rsidR="001B2868" w:rsidRDefault="001B2868" w:rsidP="00A2488C">
      <w:pPr>
        <w:tabs>
          <w:tab w:val="left" w:pos="14145"/>
        </w:tabs>
      </w:pPr>
      <w:r>
        <w:rPr>
          <w:noProof/>
          <w:lang w:eastAsia="en-CA"/>
        </w:rPr>
        <w:drawing>
          <wp:anchor distT="0" distB="0" distL="114300" distR="114300" simplePos="0" relativeHeight="251661312" behindDoc="0" locked="0" layoutInCell="1" allowOverlap="1" wp14:anchorId="45CE98B6" wp14:editId="21C56632">
            <wp:simplePos x="0" y="0"/>
            <wp:positionH relativeFrom="column">
              <wp:posOffset>182880</wp:posOffset>
            </wp:positionH>
            <wp:positionV relativeFrom="paragraph">
              <wp:posOffset>160655</wp:posOffset>
            </wp:positionV>
            <wp:extent cx="5943600" cy="109093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090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B2868" w:rsidRDefault="001B2868" w:rsidP="00A2488C">
      <w:pPr>
        <w:tabs>
          <w:tab w:val="left" w:pos="14145"/>
        </w:tabs>
      </w:pPr>
      <w:r>
        <w:t xml:space="preserve">c) </w:t>
      </w:r>
    </w:p>
    <w:p w:rsidR="001B2868" w:rsidRDefault="001B2868" w:rsidP="00A2488C">
      <w:pPr>
        <w:tabs>
          <w:tab w:val="left" w:pos="14145"/>
        </w:tabs>
      </w:pPr>
    </w:p>
    <w:p w:rsidR="00A07264" w:rsidRPr="001B2868" w:rsidRDefault="00A07264" w:rsidP="00A2488C">
      <w:pPr>
        <w:tabs>
          <w:tab w:val="left" w:pos="14145"/>
        </w:tabs>
        <w:rPr>
          <w:b/>
          <w:sz w:val="24"/>
          <w:szCs w:val="24"/>
        </w:rPr>
      </w:pPr>
    </w:p>
    <w:p w:rsidR="005F661F" w:rsidRPr="007D5A6D" w:rsidRDefault="00F75AD1" w:rsidP="00A2488C">
      <w:pPr>
        <w:tabs>
          <w:tab w:val="left" w:pos="14145"/>
        </w:tabs>
        <w:rPr>
          <w:b/>
          <w:sz w:val="24"/>
          <w:szCs w:val="24"/>
          <w:u w:val="single"/>
        </w:rPr>
      </w:pPr>
      <w:r w:rsidRPr="007D5A6D">
        <w:rPr>
          <w:b/>
          <w:sz w:val="24"/>
          <w:szCs w:val="24"/>
          <w:u w:val="single"/>
        </w:rPr>
        <w:t>Concept #4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a) The stylists in a hair salon cut hair for women and men.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• The salon books at least 5 women’s appointments for every man’s appointment.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• Usually there are 90 or more appointments, in total, during a week.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• The salon is trying to reduce the number of hours the stylists work.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• A woman’s cut takes about 45 min, and a man’s cut takes about 20 min.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What combination of women’s and men’s appointments would minimize the number of hours the stylists work? How many hours would this be?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</w:pP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b) On a flight between Calgary and Thunder Bay, there are business class and economy seats.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• At capacity, the airplane can hold no more than 133 passengers.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• No fewer than 124 economy seats are sold, and no more than 5 business class seats are sold.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• The airline charges $624 for business class seats and $239 for economy seats.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What combination of business class and economy seats will result in the maximum revenue? What will this maximum revenue be?</w:t>
      </w:r>
    </w:p>
    <w:p w:rsidR="007D5A6D" w:rsidRDefault="007D5A6D" w:rsidP="007D5A6D">
      <w:pPr>
        <w:tabs>
          <w:tab w:val="left" w:pos="14145"/>
        </w:tabs>
      </w:pP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c) A zoo has categorized its exhibits as herbivores and carnivores.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• There are no more than 80 exhibits altogether.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• No more than 75% of the exhibits are herbivores, and no less than 40% are carnivores.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• A ticket to any herbivore exhibit costs $10, and a ticket to any carnivore exhibit costs $12.</w:t>
      </w:r>
    </w:p>
    <w:p w:rsidR="007D5A6D" w:rsidRDefault="007D5A6D" w:rsidP="007D5A6D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lang w:val="en-US"/>
        </w:rPr>
      </w:pPr>
      <w:r>
        <w:rPr>
          <w:rFonts w:ascii="Times New Roman" w:hAnsi="Times New Roman" w:cs="Times New Roman"/>
          <w:color w:val="000000"/>
          <w:lang w:val="en-US"/>
        </w:rPr>
        <w:t>What combinations of herbivore and carnivore exhibits would maximize the zoo’s revenue?</w:t>
      </w:r>
    </w:p>
    <w:p w:rsidR="006A3E6C" w:rsidRDefault="006A3E6C" w:rsidP="00A2488C">
      <w:pPr>
        <w:tabs>
          <w:tab w:val="left" w:pos="14145"/>
        </w:tabs>
      </w:pPr>
    </w:p>
    <w:p w:rsidR="006A3E6C" w:rsidRDefault="00FB53B3" w:rsidP="007D54CC">
      <w:pPr>
        <w:tabs>
          <w:tab w:val="left" w:pos="14145"/>
        </w:tabs>
      </w:pPr>
      <w:r w:rsidRPr="001B2868">
        <w:rPr>
          <w:b/>
          <w:noProof/>
          <w:sz w:val="24"/>
          <w:szCs w:val="24"/>
          <w:lang w:eastAsia="en-CA"/>
        </w:rPr>
        <w:lastRenderedPageBreak/>
        <w:drawing>
          <wp:anchor distT="0" distB="0" distL="114300" distR="114300" simplePos="0" relativeHeight="251659264" behindDoc="1" locked="0" layoutInCell="1" allowOverlap="1" wp14:anchorId="44DBB5EC" wp14:editId="3BDEFFEB">
            <wp:simplePos x="0" y="0"/>
            <wp:positionH relativeFrom="column">
              <wp:posOffset>5137150</wp:posOffset>
            </wp:positionH>
            <wp:positionV relativeFrom="paragraph">
              <wp:posOffset>352425</wp:posOffset>
            </wp:positionV>
            <wp:extent cx="3160694" cy="2971800"/>
            <wp:effectExtent l="0" t="0" r="1905" b="0"/>
            <wp:wrapNone/>
            <wp:docPr id="2" name="Picture 2" descr="http://www.homepages.dsu.edu/palmerj/Math_102/Algebr03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homepages.dsu.edu/palmerj/Math_102/Algebr03d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0694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2868">
        <w:rPr>
          <w:b/>
          <w:noProof/>
          <w:sz w:val="24"/>
          <w:szCs w:val="24"/>
          <w:lang w:eastAsia="en-CA"/>
        </w:rPr>
        <w:drawing>
          <wp:anchor distT="0" distB="0" distL="114300" distR="114300" simplePos="0" relativeHeight="251658240" behindDoc="1" locked="0" layoutInCell="1" allowOverlap="1" wp14:anchorId="750CA466" wp14:editId="010BC895">
            <wp:simplePos x="0" y="0"/>
            <wp:positionH relativeFrom="column">
              <wp:posOffset>478155</wp:posOffset>
            </wp:positionH>
            <wp:positionV relativeFrom="paragraph">
              <wp:posOffset>354330</wp:posOffset>
            </wp:positionV>
            <wp:extent cx="1704975" cy="219075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46E0" w:rsidRPr="001B2868">
        <w:rPr>
          <w:b/>
          <w:sz w:val="24"/>
          <w:szCs w:val="24"/>
        </w:rPr>
        <w:t xml:space="preserve">Concept # </w:t>
      </w:r>
      <w:r w:rsidR="006A3E6C" w:rsidRPr="001B2868">
        <w:rPr>
          <w:b/>
          <w:sz w:val="24"/>
          <w:szCs w:val="24"/>
        </w:rPr>
        <w:t>12</w:t>
      </w:r>
      <w:r w:rsidR="006A3E6C">
        <w:t xml:space="preserve"> </w:t>
      </w:r>
      <w:r w:rsidR="001B2868">
        <w:t xml:space="preserve">a) </w:t>
      </w:r>
      <w:r w:rsidR="006A3E6C">
        <w:t xml:space="preserve"> </w:t>
      </w:r>
      <w:r>
        <w:t xml:space="preserve">Determine the equation in vertex form                                </w:t>
      </w:r>
      <w:r w:rsidR="007D54CC">
        <w:t xml:space="preserve"> </w:t>
      </w:r>
      <w:r w:rsidR="006A3E6C" w:rsidRPr="001B2868">
        <w:rPr>
          <w:b/>
          <w:sz w:val="24"/>
          <w:szCs w:val="24"/>
        </w:rPr>
        <w:t>Concept #8</w:t>
      </w:r>
      <w:r w:rsidR="006A3E6C">
        <w:t xml:space="preserve"> </w:t>
      </w:r>
      <w:r w:rsidR="001B2868">
        <w:t xml:space="preserve"> a) </w:t>
      </w:r>
      <w:r>
        <w:t>Determine the quadratic function of the following graph in standard form</w:t>
      </w:r>
      <w:r w:rsidR="006A3E6C">
        <w:tab/>
      </w:r>
      <w:r w:rsidR="006A3E6C">
        <w:tab/>
      </w:r>
    </w:p>
    <w:p w:rsidR="006A3E6C" w:rsidRDefault="006A3E6C" w:rsidP="00A2488C">
      <w:pPr>
        <w:tabs>
          <w:tab w:val="left" w:pos="14145"/>
        </w:tabs>
      </w:pPr>
      <w:r>
        <w:t xml:space="preserve"> </w:t>
      </w:r>
    </w:p>
    <w:p w:rsidR="00FB53B3" w:rsidRDefault="00FB53B3" w:rsidP="00A2488C">
      <w:pPr>
        <w:tabs>
          <w:tab w:val="left" w:pos="14145"/>
        </w:tabs>
      </w:pPr>
    </w:p>
    <w:p w:rsidR="00FB53B3" w:rsidRDefault="00FB53B3" w:rsidP="00A2488C">
      <w:pPr>
        <w:tabs>
          <w:tab w:val="left" w:pos="14145"/>
        </w:tabs>
      </w:pPr>
    </w:p>
    <w:p w:rsidR="00FB53B3" w:rsidRDefault="00FB53B3" w:rsidP="00A2488C">
      <w:pPr>
        <w:tabs>
          <w:tab w:val="left" w:pos="14145"/>
        </w:tabs>
      </w:pPr>
    </w:p>
    <w:p w:rsidR="00FB53B3" w:rsidRDefault="00FB53B3" w:rsidP="00A2488C">
      <w:pPr>
        <w:tabs>
          <w:tab w:val="left" w:pos="14145"/>
        </w:tabs>
      </w:pPr>
    </w:p>
    <w:p w:rsidR="00FB53B3" w:rsidRDefault="00FB53B3" w:rsidP="00A2488C">
      <w:pPr>
        <w:tabs>
          <w:tab w:val="left" w:pos="14145"/>
        </w:tabs>
      </w:pPr>
    </w:p>
    <w:p w:rsidR="00FB53B3" w:rsidRPr="001B2868" w:rsidRDefault="00FB53B3" w:rsidP="00A2488C">
      <w:pPr>
        <w:tabs>
          <w:tab w:val="left" w:pos="14145"/>
        </w:tabs>
        <w:rPr>
          <w:b/>
          <w:sz w:val="24"/>
          <w:szCs w:val="24"/>
        </w:rPr>
      </w:pPr>
      <w:r w:rsidRPr="001B2868">
        <w:rPr>
          <w:b/>
          <w:sz w:val="24"/>
          <w:szCs w:val="24"/>
        </w:rPr>
        <w:t xml:space="preserve">Concept #6 </w:t>
      </w:r>
    </w:p>
    <w:p w:rsidR="00FB53B3" w:rsidRDefault="001B2868" w:rsidP="00A2488C">
      <w:pPr>
        <w:tabs>
          <w:tab w:val="left" w:pos="14145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411980</wp:posOffset>
                </wp:positionH>
                <wp:positionV relativeFrom="paragraph">
                  <wp:posOffset>202565</wp:posOffset>
                </wp:positionV>
                <wp:extent cx="5181600" cy="3638550"/>
                <wp:effectExtent l="0" t="0" r="19050" b="1905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81600" cy="3638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50940" w:rsidRPr="008C2D78" w:rsidRDefault="001B2868">
                            <w:pPr>
                              <w:rPr>
                                <w:b/>
                                <w:u w:val="single"/>
                              </w:rPr>
                            </w:pPr>
                            <w:r w:rsidRPr="001B2868">
                              <w:rPr>
                                <w:b/>
                                <w:u w:val="single"/>
                              </w:rPr>
                              <w:t>Solutions to EXTRAS</w:t>
                            </w:r>
                          </w:p>
                          <w:p w:rsidR="001B2868" w:rsidRDefault="001B2868">
                            <w:r>
                              <w:t xml:space="preserve">Concept #10a)  </w:t>
                            </w:r>
                            <w:r w:rsidR="00E21579">
                              <w:t>4.077 secs</w:t>
                            </w:r>
                            <w:r>
                              <w:t xml:space="preserve"> </w:t>
                            </w:r>
                            <w:r w:rsidR="00E21579">
                              <w:t xml:space="preserve">; 72 ft       </w:t>
                            </w:r>
                            <w:r>
                              <w:t xml:space="preserve">    b)</w:t>
                            </w:r>
                            <w:r w:rsidR="00E21579">
                              <w:t xml:space="preserve"> 2.367 secs    </w:t>
                            </w:r>
                            <w:r>
                              <w:t xml:space="preserve"> c) </w:t>
                            </w:r>
                            <w:r w:rsidR="00E21579">
                              <w:t>14 ft; 8.612 ft</w:t>
                            </w:r>
                            <w:r>
                              <w:t xml:space="preserve">       </w:t>
                            </w:r>
                          </w:p>
                          <w:p w:rsidR="001B2868" w:rsidRDefault="001B2868">
                            <w:r>
                              <w:t xml:space="preserve">Concept #12  a) </w:t>
                            </w:r>
                            <w:r w:rsidR="00F773DA" w:rsidRPr="00F773DA">
                              <w:rPr>
                                <w:position w:val="-10"/>
                              </w:rPr>
                              <w:object w:dxaOrig="176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87.9pt;height:17.75pt" o:ole="">
                                  <v:imagedata r:id="rId12" o:title=""/>
                                </v:shape>
                                <o:OLEObject Type="Embed" ProgID="Equation.DSMT4" ShapeID="_x0000_i1026" DrawAspect="Content" ObjectID="_1614171231" r:id="rId13"/>
                              </w:object>
                            </w:r>
                            <w:r w:rsidR="00F773DA">
                              <w:t xml:space="preserve"> </w:t>
                            </w:r>
                          </w:p>
                          <w:p w:rsidR="001B2868" w:rsidRDefault="001B2868">
                            <w:r>
                              <w:t xml:space="preserve">Concept #8 a) </w:t>
                            </w:r>
                            <w:r w:rsidR="00F773DA" w:rsidRPr="00F773DA">
                              <w:rPr>
                                <w:position w:val="-10"/>
                              </w:rPr>
                              <w:object w:dxaOrig="1920" w:dyaOrig="360">
                                <v:shape id="_x0000_i1028" type="#_x0000_t75" style="width:96.3pt;height:17.75pt" o:ole="">
                                  <v:imagedata r:id="rId14" o:title=""/>
                                </v:shape>
                                <o:OLEObject Type="Embed" ProgID="Equation.DSMT4" ShapeID="_x0000_i1028" DrawAspect="Content" ObjectID="_1614171232" r:id="rId15"/>
                              </w:object>
                            </w:r>
                            <w:r w:rsidR="00F773DA">
                              <w:t xml:space="preserve"> </w:t>
                            </w:r>
                          </w:p>
                          <w:p w:rsidR="001B2868" w:rsidRDefault="001B2868">
                            <w:r>
                              <w:t xml:space="preserve">Concept #6 a) vertex (3,8) ; x=3 ; </w:t>
                            </w:r>
                            <w:r w:rsidRPr="001B2868">
                              <w:rPr>
                                <w:position w:val="-16"/>
                              </w:rPr>
                              <w:object w:dxaOrig="1300" w:dyaOrig="440">
                                <v:shape id="_x0000_i1030" type="#_x0000_t75" style="width:65.45pt;height:21.5pt">
                                  <v:imagedata r:id="rId16" o:title=""/>
                                </v:shape>
                                <o:OLEObject Type="Embed" ProgID="Equation.DSMT4" ShapeID="_x0000_i1030" DrawAspect="Content" ObjectID="_1614171233" r:id="rId17"/>
                              </w:object>
                            </w:r>
                            <w:r>
                              <w:t xml:space="preserve"> ; </w:t>
                            </w:r>
                            <w:r w:rsidRPr="001B2868">
                              <w:rPr>
                                <w:position w:val="-16"/>
                              </w:rPr>
                              <w:object w:dxaOrig="1880" w:dyaOrig="440">
                                <v:shape id="_x0000_i1032" type="#_x0000_t75" style="width:93.5pt;height:21.5pt">
                                  <v:imagedata r:id="rId18" o:title=""/>
                                </v:shape>
                                <o:OLEObject Type="Embed" ProgID="Equation.DSMT4" ShapeID="_x0000_i1032" DrawAspect="Content" ObjectID="_1614171234" r:id="rId19"/>
                              </w:object>
                            </w:r>
                            <w:r>
                              <w:t xml:space="preserve"> ; Max at 8</w:t>
                            </w:r>
                          </w:p>
                          <w:p w:rsidR="001B2868" w:rsidRDefault="001B2868">
                            <w:r>
                              <w:t xml:space="preserve">b) i) x = -3  ii) x = </w:t>
                            </w:r>
                            <w:r w:rsidRPr="001B2868">
                              <w:rPr>
                                <w:position w:val="-24"/>
                              </w:rPr>
                              <w:object w:dxaOrig="220" w:dyaOrig="620">
                                <v:shape id="_x0000_i1034" type="#_x0000_t75" style="width:11.2pt;height:30.85pt">
                                  <v:imagedata r:id="rId20" o:title=""/>
                                </v:shape>
                                <o:OLEObject Type="Embed" ProgID="Equation.DSMT4" ShapeID="_x0000_i1034" DrawAspect="Content" ObjectID="_1614171235" r:id="rId2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347.4pt;margin-top:15.95pt;width:408pt;height:286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" fillcolor="white [3201]" strokeweight=".5pt">
                <v:textbox>
                  <w:txbxContent>
                    <w:p w:rsidR="00750940" w:rsidRPr="008C2D78" w:rsidRDefault="001B2868">
                      <w:pPr>
                        <w:rPr>
                          <w:b/>
                          <w:u w:val="single"/>
                        </w:rPr>
                      </w:pPr>
                      <w:r w:rsidRPr="001B2868">
                        <w:rPr>
                          <w:b/>
                          <w:u w:val="single"/>
                        </w:rPr>
                        <w:t>Solutions to EXTRAS</w:t>
                      </w:r>
                    </w:p>
                    <w:p w:rsidR="001B2868" w:rsidRDefault="001B2868">
                      <w:r>
                        <w:t xml:space="preserve">Concept #10a)  </w:t>
                      </w:r>
                      <w:r w:rsidR="00E21579">
                        <w:t>4.077 secs</w:t>
                      </w:r>
                      <w:r>
                        <w:t xml:space="preserve"> </w:t>
                      </w:r>
                      <w:r w:rsidR="00E21579">
                        <w:t xml:space="preserve">; 72 ft       </w:t>
                      </w:r>
                      <w:r>
                        <w:t xml:space="preserve">    b)</w:t>
                      </w:r>
                      <w:r w:rsidR="00E21579">
                        <w:t xml:space="preserve"> 2.367 secs    </w:t>
                      </w:r>
                      <w:r>
                        <w:t xml:space="preserve"> c) </w:t>
                      </w:r>
                      <w:r w:rsidR="00E21579">
                        <w:t>14 ft; 8.612 ft</w:t>
                      </w:r>
                      <w:r>
                        <w:t xml:space="preserve">       </w:t>
                      </w:r>
                    </w:p>
                    <w:p w:rsidR="001B2868" w:rsidRDefault="001B2868">
                      <w:r>
                        <w:t xml:space="preserve">Concept #12  a) </w:t>
                      </w:r>
                      <w:r w:rsidR="00F773DA" w:rsidRPr="00F773DA">
                        <w:rPr>
                          <w:position w:val="-10"/>
                        </w:rPr>
                        <w:object w:dxaOrig="1760" w:dyaOrig="360">
                          <v:shape id="_x0000_i1026" type="#_x0000_t75" style="width:87.9pt;height:17.75pt" o:ole="">
                            <v:imagedata r:id="rId12" o:title=""/>
                          </v:shape>
                          <o:OLEObject Type="Embed" ProgID="Equation.DSMT4" ShapeID="_x0000_i1026" DrawAspect="Content" ObjectID="_1614171231" r:id="rId22"/>
                        </w:object>
                      </w:r>
                      <w:r w:rsidR="00F773DA">
                        <w:t xml:space="preserve"> </w:t>
                      </w:r>
                    </w:p>
                    <w:p w:rsidR="001B2868" w:rsidRDefault="001B2868">
                      <w:r>
                        <w:t xml:space="preserve">Concept #8 a) </w:t>
                      </w:r>
                      <w:r w:rsidR="00F773DA" w:rsidRPr="00F773DA">
                        <w:rPr>
                          <w:position w:val="-10"/>
                        </w:rPr>
                        <w:object w:dxaOrig="1920" w:dyaOrig="360">
                          <v:shape id="_x0000_i1028" type="#_x0000_t75" style="width:96.3pt;height:17.75pt" o:ole="">
                            <v:imagedata r:id="rId14" o:title=""/>
                          </v:shape>
                          <o:OLEObject Type="Embed" ProgID="Equation.DSMT4" ShapeID="_x0000_i1028" DrawAspect="Content" ObjectID="_1614171232" r:id="rId23"/>
                        </w:object>
                      </w:r>
                      <w:r w:rsidR="00F773DA">
                        <w:t xml:space="preserve"> </w:t>
                      </w:r>
                    </w:p>
                    <w:p w:rsidR="001B2868" w:rsidRDefault="001B2868">
                      <w:r>
                        <w:t xml:space="preserve">Concept #6 a) vertex (3,8) ; x=3 ; </w:t>
                      </w:r>
                      <w:r w:rsidRPr="001B2868">
                        <w:rPr>
                          <w:position w:val="-16"/>
                        </w:rPr>
                        <w:object w:dxaOrig="1300" w:dyaOrig="440">
                          <v:shape id="_x0000_i1030" type="#_x0000_t75" style="width:65.45pt;height:21.5pt">
                            <v:imagedata r:id="rId16" o:title=""/>
                          </v:shape>
                          <o:OLEObject Type="Embed" ProgID="Equation.DSMT4" ShapeID="_x0000_i1030" DrawAspect="Content" ObjectID="_1614171233" r:id="rId24"/>
                        </w:object>
                      </w:r>
                      <w:r>
                        <w:t xml:space="preserve"> ; </w:t>
                      </w:r>
                      <w:r w:rsidRPr="001B2868">
                        <w:rPr>
                          <w:position w:val="-16"/>
                        </w:rPr>
                        <w:object w:dxaOrig="1880" w:dyaOrig="440">
                          <v:shape id="_x0000_i1032" type="#_x0000_t75" style="width:93.5pt;height:21.5pt">
                            <v:imagedata r:id="rId18" o:title=""/>
                          </v:shape>
                          <o:OLEObject Type="Embed" ProgID="Equation.DSMT4" ShapeID="_x0000_i1032" DrawAspect="Content" ObjectID="_1614171234" r:id="rId25"/>
                        </w:object>
                      </w:r>
                      <w:r>
                        <w:t xml:space="preserve"> ; Max at 8</w:t>
                      </w:r>
                    </w:p>
                    <w:p w:rsidR="001B2868" w:rsidRDefault="001B2868">
                      <w:r>
                        <w:t xml:space="preserve">b) i) x = -3  ii) x = </w:t>
                      </w:r>
                      <w:r w:rsidRPr="001B2868">
                        <w:rPr>
                          <w:position w:val="-24"/>
                        </w:rPr>
                        <w:object w:dxaOrig="220" w:dyaOrig="620">
                          <v:shape id="_x0000_i1034" type="#_x0000_t75" style="width:11.2pt;height:30.85pt">
                            <v:imagedata r:id="rId20" o:title=""/>
                          </v:shape>
                          <o:OLEObject Type="Embed" ProgID="Equation.DSMT4" ShapeID="_x0000_i1034" DrawAspect="Content" ObjectID="_1614171235" r:id="rId26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FB53B3">
        <w:t>a) Using th</w:t>
      </w:r>
      <w:r w:rsidR="00C76DAF">
        <w:t>e graph f</w:t>
      </w:r>
      <w:r>
        <w:t>rom concept #8(a)</w:t>
      </w:r>
      <w:r w:rsidR="00FB53B3">
        <w:t xml:space="preserve"> find the following:</w:t>
      </w:r>
    </w:p>
    <w:p w:rsidR="00FB53B3" w:rsidRDefault="00FB53B3" w:rsidP="00A2488C">
      <w:pPr>
        <w:tabs>
          <w:tab w:val="left" w:pos="14145"/>
        </w:tabs>
      </w:pPr>
      <w:r>
        <w:t>Vertex:</w:t>
      </w:r>
    </w:p>
    <w:p w:rsidR="00FB53B3" w:rsidRDefault="00FB53B3" w:rsidP="00A2488C">
      <w:pPr>
        <w:tabs>
          <w:tab w:val="left" w:pos="14145"/>
        </w:tabs>
      </w:pPr>
      <w:r>
        <w:t>Equation of axis of symmetry:</w:t>
      </w:r>
    </w:p>
    <w:p w:rsidR="00FB53B3" w:rsidRDefault="00FB53B3" w:rsidP="00A2488C">
      <w:pPr>
        <w:tabs>
          <w:tab w:val="left" w:pos="14145"/>
        </w:tabs>
      </w:pPr>
      <w:r>
        <w:t>Domain:</w:t>
      </w:r>
    </w:p>
    <w:p w:rsidR="00FB53B3" w:rsidRDefault="00FB53B3" w:rsidP="00A2488C">
      <w:pPr>
        <w:tabs>
          <w:tab w:val="left" w:pos="14145"/>
        </w:tabs>
      </w:pPr>
      <w:r>
        <w:t>Range:</w:t>
      </w:r>
    </w:p>
    <w:p w:rsidR="00FB53B3" w:rsidRDefault="00C76DAF" w:rsidP="00A2488C">
      <w:pPr>
        <w:tabs>
          <w:tab w:val="left" w:pos="14145"/>
        </w:tabs>
      </w:pPr>
      <w:r>
        <w:t>Max or min</w:t>
      </w:r>
      <w:r w:rsidR="00FB53B3">
        <w:t>? Value?</w:t>
      </w:r>
    </w:p>
    <w:p w:rsidR="001B2868" w:rsidRDefault="00FB53B3" w:rsidP="00A2488C">
      <w:pPr>
        <w:tabs>
          <w:tab w:val="left" w:pos="14145"/>
        </w:tabs>
      </w:pPr>
      <w:r>
        <w:t xml:space="preserve">b) For each of the </w:t>
      </w:r>
      <w:r w:rsidR="00C76DAF">
        <w:t>following,</w:t>
      </w:r>
      <w:r>
        <w:t xml:space="preserve"> both points are located on the same parabola.</w:t>
      </w:r>
    </w:p>
    <w:p w:rsidR="00FB53B3" w:rsidRDefault="00FB53B3" w:rsidP="00A2488C">
      <w:pPr>
        <w:tabs>
          <w:tab w:val="left" w:pos="14145"/>
        </w:tabs>
      </w:pPr>
      <w:r>
        <w:t xml:space="preserve"> Determine the axis of symmetry</w:t>
      </w:r>
    </w:p>
    <w:p w:rsidR="00CA6B55" w:rsidRDefault="00FB53B3" w:rsidP="00A2488C">
      <w:pPr>
        <w:tabs>
          <w:tab w:val="left" w:pos="14145"/>
        </w:tabs>
      </w:pPr>
      <w:r>
        <w:t xml:space="preserve">i) ( 3, 6) and ( -9, 6)   ii) ( </w:t>
      </w:r>
      <w:r w:rsidRPr="00FB53B3">
        <w:rPr>
          <w:position w:val="-24"/>
        </w:rPr>
        <w:object w:dxaOrig="460" w:dyaOrig="620">
          <v:shape id="_x0000_i1035" type="#_x0000_t75" style="width:23.4pt;height:30.85pt" o:ole="">
            <v:imagedata r:id="rId27" o:title=""/>
          </v:shape>
          <o:OLEObject Type="Embed" ProgID="Equation.DSMT4" ShapeID="_x0000_i1035" DrawAspect="Content" ObjectID="_1614171229" r:id="rId28"/>
        </w:object>
      </w:r>
      <w:r>
        <w:t xml:space="preserve"> ) and (</w:t>
      </w:r>
      <w:r w:rsidRPr="00FB53B3">
        <w:rPr>
          <w:position w:val="-24"/>
        </w:rPr>
        <w:object w:dxaOrig="460" w:dyaOrig="620">
          <v:shape id="_x0000_i1036" type="#_x0000_t75" style="width:23.4pt;height:30.85pt" o:ole="">
            <v:imagedata r:id="rId29" o:title=""/>
          </v:shape>
          <o:OLEObject Type="Embed" ProgID="Equation.DSMT4" ShapeID="_x0000_i1036" DrawAspect="Content" ObjectID="_1614171230" r:id="rId30"/>
        </w:object>
      </w:r>
      <w:r>
        <w:t xml:space="preserve"> )</w:t>
      </w:r>
    </w:p>
    <w:p w:rsidR="00CA6B55" w:rsidRDefault="00CA6B55" w:rsidP="00A2488C">
      <w:pPr>
        <w:tabs>
          <w:tab w:val="left" w:pos="14145"/>
        </w:tabs>
      </w:pPr>
    </w:p>
    <w:p w:rsidR="00CA6B55" w:rsidRDefault="00CA6B55" w:rsidP="00A2488C">
      <w:pPr>
        <w:tabs>
          <w:tab w:val="left" w:pos="14145"/>
        </w:tabs>
      </w:pPr>
    </w:p>
    <w:p w:rsidR="00750940" w:rsidRDefault="00750940" w:rsidP="00750940"/>
    <w:p w:rsidR="008C2D78" w:rsidRDefault="008C2D78" w:rsidP="00750940"/>
    <w:p w:rsidR="00750940" w:rsidRDefault="00750940" w:rsidP="00750940">
      <w:r w:rsidRPr="008C2D78">
        <w:rPr>
          <w:b/>
          <w:noProof/>
          <w:u w:val="single"/>
          <w:lang w:eastAsia="en-CA"/>
        </w:rPr>
        <w:drawing>
          <wp:anchor distT="0" distB="0" distL="114300" distR="114300" simplePos="0" relativeHeight="251668480" behindDoc="1" locked="0" layoutInCell="1" allowOverlap="1" wp14:anchorId="1D257D0F" wp14:editId="423B77CC">
            <wp:simplePos x="0" y="0"/>
            <wp:positionH relativeFrom="column">
              <wp:posOffset>5659755</wp:posOffset>
            </wp:positionH>
            <wp:positionV relativeFrom="paragraph">
              <wp:posOffset>635</wp:posOffset>
            </wp:positionV>
            <wp:extent cx="3314700" cy="165735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47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C2D78">
        <w:rPr>
          <w:b/>
          <w:noProof/>
          <w:u w:val="single"/>
          <w:lang w:eastAsia="en-CA"/>
        </w:rPr>
        <w:drawing>
          <wp:anchor distT="0" distB="0" distL="114300" distR="114300" simplePos="0" relativeHeight="251664384" behindDoc="1" locked="0" layoutInCell="1" allowOverlap="1" wp14:anchorId="7E6FB4A8" wp14:editId="1E729249">
            <wp:simplePos x="0" y="0"/>
            <wp:positionH relativeFrom="column">
              <wp:posOffset>-7620</wp:posOffset>
            </wp:positionH>
            <wp:positionV relativeFrom="paragraph">
              <wp:posOffset>227330</wp:posOffset>
            </wp:positionV>
            <wp:extent cx="3190875" cy="1762125"/>
            <wp:effectExtent l="0" t="0" r="952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176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C2D78">
        <w:rPr>
          <w:b/>
          <w:u w:val="single"/>
        </w:rPr>
        <w:t>Concept #4</w:t>
      </w:r>
      <w:r w:rsidR="008C2D78" w:rsidRPr="008C2D78">
        <w:rPr>
          <w:b/>
          <w:u w:val="single"/>
        </w:rPr>
        <w:t>( Solutions)</w:t>
      </w:r>
      <w:r>
        <w:t xml:space="preserve"> a) </w:t>
      </w:r>
      <w:r w:rsidR="008C2D78">
        <w:tab/>
      </w:r>
      <w:r w:rsidR="008C2D78">
        <w:tab/>
      </w:r>
      <w:r w:rsidR="008C2D78">
        <w:tab/>
      </w:r>
      <w:r w:rsidR="008C2D78">
        <w:tab/>
      </w:r>
      <w:r w:rsidR="008C2D78">
        <w:tab/>
      </w:r>
      <w:r w:rsidR="008C2D78">
        <w:tab/>
      </w:r>
      <w:r w:rsidR="008C2D78">
        <w:tab/>
      </w:r>
      <w:r w:rsidR="008C2D78">
        <w:tab/>
      </w:r>
      <w:r w:rsidR="008C2D78">
        <w:tab/>
      </w:r>
      <w:r>
        <w:t xml:space="preserve">c) </w:t>
      </w:r>
    </w:p>
    <w:p w:rsidR="00750940" w:rsidRDefault="00750940" w:rsidP="00A2488C">
      <w:pPr>
        <w:tabs>
          <w:tab w:val="left" w:pos="14145"/>
        </w:tabs>
      </w:pPr>
    </w:p>
    <w:p w:rsidR="00750940" w:rsidRDefault="00750940" w:rsidP="00A2488C">
      <w:pPr>
        <w:tabs>
          <w:tab w:val="left" w:pos="14145"/>
        </w:tabs>
      </w:pPr>
    </w:p>
    <w:p w:rsidR="00750940" w:rsidRDefault="00750940" w:rsidP="00A2488C">
      <w:pPr>
        <w:tabs>
          <w:tab w:val="left" w:pos="14145"/>
        </w:tabs>
      </w:pPr>
    </w:p>
    <w:p w:rsidR="00750940" w:rsidRDefault="00750940" w:rsidP="00A2488C">
      <w:pPr>
        <w:tabs>
          <w:tab w:val="left" w:pos="14145"/>
        </w:tabs>
      </w:pPr>
    </w:p>
    <w:p w:rsidR="00750940" w:rsidRDefault="007A1B33" w:rsidP="00A2488C">
      <w:pPr>
        <w:tabs>
          <w:tab w:val="left" w:pos="14145"/>
        </w:tabs>
      </w:pPr>
      <w:r>
        <w:rPr>
          <w:noProof/>
          <w:lang w:eastAsia="en-CA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583555</wp:posOffset>
                </wp:positionH>
                <wp:positionV relativeFrom="paragraph">
                  <wp:posOffset>156845</wp:posOffset>
                </wp:positionV>
                <wp:extent cx="3657600" cy="800100"/>
                <wp:effectExtent l="0" t="0" r="19050" b="1905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0" cy="800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A1B33" w:rsidRDefault="007A1B33" w:rsidP="007A1B33">
                            <w:pPr>
                              <w:tabs>
                                <w:tab w:val="left" w:pos="14145"/>
                              </w:tabs>
                            </w:pPr>
                            <w:r>
                              <w:t xml:space="preserve">If there were 48 herbivore exhibits and 32 carnivore exhibits this     would maximize the zoo’s revenue with a profit of $864.                                                 </w:t>
                            </w:r>
                          </w:p>
                          <w:p w:rsidR="007A1B33" w:rsidRDefault="007A1B33" w:rsidP="007A1B33">
                            <w:pPr>
                              <w:tabs>
                                <w:tab w:val="left" w:pos="14145"/>
                              </w:tabs>
                            </w:pPr>
                            <w:r>
                              <w:tab/>
                              <w:t>would maximize the zoo’s revenue , giving them a revenue of $864.</w:t>
                            </w:r>
                          </w:p>
                          <w:p w:rsidR="007A1B33" w:rsidRDefault="007A1B3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" o:spid="_x0000_s1027" type="#_x0000_t202" style="position:absolute;margin-left:439.65pt;margin-top:12.35pt;width:4in;height:63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" fillcolor="white [3201]" strokecolor="white [3212]" strokeweight=".5pt">
                <v:textbox>
                  <w:txbxContent>
                    <w:p w:rsidR="007A1B33" w:rsidRDefault="007A1B33" w:rsidP="007A1B33">
                      <w:pPr>
                        <w:tabs>
                          <w:tab w:val="left" w:pos="14145"/>
                        </w:tabs>
                      </w:pPr>
                      <w:r>
                        <w:t xml:space="preserve">If there were 48 herbivore exhibits and 32 carnivore exhibits this     would maximize the zoo’s revenue with a profit of $864.                                                 </w:t>
                      </w:r>
                    </w:p>
                    <w:p w:rsidR="007A1B33" w:rsidRDefault="007A1B33" w:rsidP="007A1B33">
                      <w:pPr>
                        <w:tabs>
                          <w:tab w:val="left" w:pos="14145"/>
                        </w:tabs>
                      </w:pPr>
                      <w:r>
                        <w:tab/>
                        <w:t>would maximize the zoo’s revenue , giving them a revenue of $864.</w:t>
                      </w:r>
                    </w:p>
                    <w:p w:rsidR="007A1B33" w:rsidRDefault="007A1B33"/>
                  </w:txbxContent>
                </v:textbox>
              </v:shape>
            </w:pict>
          </mc:Fallback>
        </mc:AlternateContent>
      </w:r>
      <w:r>
        <w:tab/>
      </w:r>
    </w:p>
    <w:p w:rsidR="007A1B33" w:rsidRDefault="007A1B33" w:rsidP="007A1B33">
      <w:pPr>
        <w:tabs>
          <w:tab w:val="left" w:pos="14145"/>
        </w:tabs>
      </w:pPr>
      <w:r>
        <w:rPr>
          <w:noProof/>
          <w:lang w:eastAsia="en-CA"/>
        </w:rPr>
        <w:drawing>
          <wp:anchor distT="0" distB="0" distL="114300" distR="114300" simplePos="0" relativeHeight="251665408" behindDoc="1" locked="0" layoutInCell="1" allowOverlap="1" wp14:anchorId="2D1E962A" wp14:editId="0973996F">
            <wp:simplePos x="0" y="0"/>
            <wp:positionH relativeFrom="column">
              <wp:posOffset>-7620</wp:posOffset>
            </wp:positionH>
            <wp:positionV relativeFrom="paragraph">
              <wp:posOffset>-4445</wp:posOffset>
            </wp:positionV>
            <wp:extent cx="5568778" cy="9906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91175" cy="9945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                                                                                                                                                                         </w:t>
      </w:r>
    </w:p>
    <w:p w:rsidR="00750940" w:rsidRDefault="00750940" w:rsidP="00A2488C">
      <w:pPr>
        <w:tabs>
          <w:tab w:val="left" w:pos="14145"/>
        </w:tabs>
      </w:pPr>
    </w:p>
    <w:p w:rsidR="00750940" w:rsidRDefault="00750940" w:rsidP="00A2488C">
      <w:pPr>
        <w:tabs>
          <w:tab w:val="left" w:pos="14145"/>
        </w:tabs>
      </w:pPr>
    </w:p>
    <w:p w:rsidR="00FB53B3" w:rsidRPr="00D54EBE" w:rsidRDefault="00750940" w:rsidP="00A2488C">
      <w:pPr>
        <w:tabs>
          <w:tab w:val="left" w:pos="14145"/>
        </w:tabs>
      </w:pPr>
      <w:r>
        <w:rPr>
          <w:noProof/>
          <w:lang w:eastAsia="en-CA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7620</wp:posOffset>
            </wp:positionH>
            <wp:positionV relativeFrom="paragraph">
              <wp:posOffset>1988820</wp:posOffset>
            </wp:positionV>
            <wp:extent cx="5876925" cy="1095375"/>
            <wp:effectExtent l="0" t="0" r="9525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769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CA"/>
        </w:rPr>
        <w:drawing>
          <wp:anchor distT="0" distB="0" distL="114300" distR="114300" simplePos="0" relativeHeight="251666432" behindDoc="1" locked="0" layoutInCell="1" allowOverlap="1" wp14:anchorId="1D4E2F36" wp14:editId="5B75DEEA">
            <wp:simplePos x="0" y="0"/>
            <wp:positionH relativeFrom="column">
              <wp:posOffset>144780</wp:posOffset>
            </wp:positionH>
            <wp:positionV relativeFrom="paragraph">
              <wp:posOffset>131445</wp:posOffset>
            </wp:positionV>
            <wp:extent cx="3276600" cy="196215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b) </w:t>
      </w:r>
      <w:r w:rsidR="00FB53B3">
        <w:tab/>
      </w:r>
    </w:p>
    <w:sectPr w:rsidR="00FB53B3" w:rsidRPr="00D54EBE" w:rsidSect="00A10EDD">
      <w:headerReference w:type="default" r:id="rId36"/>
      <w:pgSz w:w="15840" w:h="12240" w:orient="landscape"/>
      <w:pgMar w:top="426" w:right="426" w:bottom="333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5F3E" w:rsidRDefault="00AD5F3E" w:rsidP="00A10EDD">
      <w:pPr>
        <w:spacing w:after="0" w:line="240" w:lineRule="auto"/>
      </w:pPr>
      <w:r>
        <w:separator/>
      </w:r>
    </w:p>
  </w:endnote>
  <w:endnote w:type="continuationSeparator" w:id="0">
    <w:p w:rsidR="00AD5F3E" w:rsidRDefault="00AD5F3E" w:rsidP="00A10E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5F3E" w:rsidRDefault="00AD5F3E" w:rsidP="00A10EDD">
      <w:pPr>
        <w:spacing w:after="0" w:line="240" w:lineRule="auto"/>
      </w:pPr>
      <w:r>
        <w:separator/>
      </w:r>
    </w:p>
  </w:footnote>
  <w:footnote w:type="continuationSeparator" w:id="0">
    <w:p w:rsidR="00AD5F3E" w:rsidRDefault="00AD5F3E" w:rsidP="00A10E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0EDD" w:rsidRDefault="00A62524">
    <w:pPr>
      <w:pStyle w:val="Header"/>
    </w:pPr>
    <w:r>
      <w:t>Topics 1-3</w:t>
    </w:r>
    <w:r w:rsidR="00A10EDD">
      <w:ptab w:relativeTo="margin" w:alignment="center" w:leader="none"/>
    </w:r>
    <w:r w:rsidR="00FB53B3">
      <w:t>Note: You will be allowed a Graphing Calculator for the entire TEST</w:t>
    </w:r>
    <w:r w:rsidR="003629F4">
      <w:t xml:space="preserve"> (But will have to show most work algebraically)</w:t>
    </w:r>
    <w:r w:rsidR="00A10EDD">
      <w:ptab w:relativeTo="margin" w:alignment="right" w:leader="none"/>
    </w:r>
    <w:r>
      <w:t>Foundations 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C862EF"/>
    <w:multiLevelType w:val="hybridMultilevel"/>
    <w:tmpl w:val="AE58F532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A604D4"/>
    <w:multiLevelType w:val="hybridMultilevel"/>
    <w:tmpl w:val="F9D2B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C404FD1"/>
    <w:multiLevelType w:val="hybridMultilevel"/>
    <w:tmpl w:val="B12ECE96"/>
    <w:lvl w:ilvl="0" w:tplc="1A7EAA8E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0EDD"/>
    <w:rsid w:val="000042CB"/>
    <w:rsid w:val="00030C37"/>
    <w:rsid w:val="00196612"/>
    <w:rsid w:val="001B2868"/>
    <w:rsid w:val="001C3DC5"/>
    <w:rsid w:val="00210EAC"/>
    <w:rsid w:val="00222943"/>
    <w:rsid w:val="00267B70"/>
    <w:rsid w:val="00291B42"/>
    <w:rsid w:val="002E2B3E"/>
    <w:rsid w:val="00327C3E"/>
    <w:rsid w:val="003629F4"/>
    <w:rsid w:val="00381F91"/>
    <w:rsid w:val="003C46C1"/>
    <w:rsid w:val="00487DC9"/>
    <w:rsid w:val="004A449A"/>
    <w:rsid w:val="004A77E0"/>
    <w:rsid w:val="004B5131"/>
    <w:rsid w:val="0051154E"/>
    <w:rsid w:val="00523767"/>
    <w:rsid w:val="00570525"/>
    <w:rsid w:val="005746FD"/>
    <w:rsid w:val="005C1A8D"/>
    <w:rsid w:val="005D5BEF"/>
    <w:rsid w:val="005F478E"/>
    <w:rsid w:val="005F661F"/>
    <w:rsid w:val="00624264"/>
    <w:rsid w:val="006262A1"/>
    <w:rsid w:val="006606DF"/>
    <w:rsid w:val="00681E5D"/>
    <w:rsid w:val="0068235D"/>
    <w:rsid w:val="006A3E6C"/>
    <w:rsid w:val="006B39D5"/>
    <w:rsid w:val="006C2452"/>
    <w:rsid w:val="006F327F"/>
    <w:rsid w:val="00727186"/>
    <w:rsid w:val="00750940"/>
    <w:rsid w:val="00751F93"/>
    <w:rsid w:val="00762DF5"/>
    <w:rsid w:val="007A1B33"/>
    <w:rsid w:val="007C3BF1"/>
    <w:rsid w:val="007C693A"/>
    <w:rsid w:val="007D54CC"/>
    <w:rsid w:val="007D5A6D"/>
    <w:rsid w:val="007F3AE5"/>
    <w:rsid w:val="00812696"/>
    <w:rsid w:val="00895085"/>
    <w:rsid w:val="008B6F75"/>
    <w:rsid w:val="008B7296"/>
    <w:rsid w:val="008C2D78"/>
    <w:rsid w:val="00912792"/>
    <w:rsid w:val="009635DE"/>
    <w:rsid w:val="00A07264"/>
    <w:rsid w:val="00A10EDD"/>
    <w:rsid w:val="00A2488C"/>
    <w:rsid w:val="00A4427E"/>
    <w:rsid w:val="00A62524"/>
    <w:rsid w:val="00A666FC"/>
    <w:rsid w:val="00A7657F"/>
    <w:rsid w:val="00A871CA"/>
    <w:rsid w:val="00A946E0"/>
    <w:rsid w:val="00AD5F3E"/>
    <w:rsid w:val="00AE29E9"/>
    <w:rsid w:val="00B7314B"/>
    <w:rsid w:val="00B908E8"/>
    <w:rsid w:val="00BA5887"/>
    <w:rsid w:val="00BC774C"/>
    <w:rsid w:val="00BF503D"/>
    <w:rsid w:val="00C24B41"/>
    <w:rsid w:val="00C76DAF"/>
    <w:rsid w:val="00C94ABA"/>
    <w:rsid w:val="00CA6B55"/>
    <w:rsid w:val="00CD7EAC"/>
    <w:rsid w:val="00D22F93"/>
    <w:rsid w:val="00D54EBE"/>
    <w:rsid w:val="00D61345"/>
    <w:rsid w:val="00D74BB5"/>
    <w:rsid w:val="00D86DDF"/>
    <w:rsid w:val="00E21579"/>
    <w:rsid w:val="00F40F9E"/>
    <w:rsid w:val="00F53F80"/>
    <w:rsid w:val="00F6274E"/>
    <w:rsid w:val="00F75AD1"/>
    <w:rsid w:val="00F773DA"/>
    <w:rsid w:val="00FB53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1B2001E"/>
  <w15:docId w15:val="{33D8D801-1D6E-40C5-8B5B-986514DE03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10E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10E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10EDD"/>
  </w:style>
  <w:style w:type="paragraph" w:styleId="Footer">
    <w:name w:val="footer"/>
    <w:basedOn w:val="Normal"/>
    <w:link w:val="FooterChar"/>
    <w:uiPriority w:val="99"/>
    <w:unhideWhenUsed/>
    <w:rsid w:val="00A10E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10EDD"/>
  </w:style>
  <w:style w:type="paragraph" w:styleId="BalloonText">
    <w:name w:val="Balloon Text"/>
    <w:basedOn w:val="Normal"/>
    <w:link w:val="BalloonTextChar"/>
    <w:uiPriority w:val="99"/>
    <w:semiHidden/>
    <w:unhideWhenUsed/>
    <w:rsid w:val="00A10E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0ED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10ED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D5BEF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A6252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6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8.bin"/><Relationship Id="rId32" Type="http://schemas.openxmlformats.org/officeDocument/2006/relationships/image" Target="media/image14.pn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header" Target="header1.xml"/><Relationship Id="rId10" Type="http://schemas.openxmlformats.org/officeDocument/2006/relationships/image" Target="media/image4.gif"/><Relationship Id="rId19" Type="http://schemas.openxmlformats.org/officeDocument/2006/relationships/oleObject" Target="embeddings/oleObject4.bin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49</Words>
  <Characters>4273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BE</Company>
  <LinksUpToDate>false</LinksUpToDate>
  <CharactersWithSpaces>5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ni Sundeen</dc:creator>
  <cp:lastModifiedBy>Darla Carignan</cp:lastModifiedBy>
  <cp:revision>2</cp:revision>
  <cp:lastPrinted>2019-03-15T22:04:00Z</cp:lastPrinted>
  <dcterms:created xsi:type="dcterms:W3CDTF">2019-03-15T22:05:00Z</dcterms:created>
  <dcterms:modified xsi:type="dcterms:W3CDTF">2019-03-15T2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